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7625" w:rsidRDefault="00F20FF6">
      <w:r>
        <w:t>Algebra 1R – Mr. Bo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</w:t>
      </w:r>
    </w:p>
    <w:p w:rsidR="00F20FF6" w:rsidRDefault="00F20FF6">
      <w:r>
        <w:t>Unit 4 – Day 1 Note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</w:t>
      </w:r>
      <w:proofErr w:type="gramStart"/>
      <w:r>
        <w:t>:_</w:t>
      </w:r>
      <w:proofErr w:type="gramEnd"/>
      <w:r>
        <w:t>_____________</w:t>
      </w:r>
    </w:p>
    <w:p w:rsidR="00F20FF6" w:rsidRDefault="00F20FF6"/>
    <w:p w:rsidR="00F20FF6" w:rsidRDefault="00F20FF6" w:rsidP="008C0D4C">
      <w:pPr>
        <w:jc w:val="center"/>
      </w:pPr>
      <w:r>
        <w:rPr>
          <w:b/>
          <w:sz w:val="32"/>
          <w:szCs w:val="32"/>
        </w:rPr>
        <w:t>Sequences</w:t>
      </w:r>
    </w:p>
    <w:p w:rsidR="00F20FF6" w:rsidRDefault="008C0D4C" w:rsidP="00F20FF6">
      <w:r>
        <w:rPr>
          <w:noProof/>
        </w:rPr>
        <w:drawing>
          <wp:anchor distT="0" distB="0" distL="114300" distR="114300" simplePos="0" relativeHeight="251661312" behindDoc="1" locked="0" layoutInCell="1" allowOverlap="1" wp14:anchorId="4D3CB4C4" wp14:editId="2CEFA4B0">
            <wp:simplePos x="0" y="0"/>
            <wp:positionH relativeFrom="column">
              <wp:posOffset>1762125</wp:posOffset>
            </wp:positionH>
            <wp:positionV relativeFrom="paragraph">
              <wp:posOffset>974725</wp:posOffset>
            </wp:positionV>
            <wp:extent cx="2581275" cy="775970"/>
            <wp:effectExtent l="0" t="0" r="9525" b="508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775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0FF6">
        <w:rPr>
          <w:noProof/>
        </w:rPr>
        <w:drawing>
          <wp:inline distT="0" distB="0" distL="0" distR="0" wp14:anchorId="21B68101" wp14:editId="717FC1DA">
            <wp:extent cx="6694157" cy="1047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694157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FF6" w:rsidRDefault="00F20FF6" w:rsidP="00F20FF6">
      <w:pPr>
        <w:rPr>
          <w:noProof/>
        </w:rPr>
      </w:pPr>
      <w:r>
        <w:tab/>
        <w:t>1.</w:t>
      </w:r>
      <w:r w:rsidRPr="00F20FF6">
        <w:rPr>
          <w:noProof/>
        </w:rPr>
        <w:t xml:space="preserve"> </w:t>
      </w:r>
      <w:r w:rsidR="008C0D4C">
        <w:rPr>
          <w:noProof/>
        </w:rPr>
        <w:t xml:space="preserve"> </w:t>
      </w:r>
      <w:r w:rsidR="008C0D4C" w:rsidRPr="008C0D4C">
        <w:rPr>
          <w:b/>
          <w:noProof/>
        </w:rPr>
        <w:t>Troop of Triangles</w:t>
      </w:r>
    </w:p>
    <w:p w:rsidR="00F20FF6" w:rsidRDefault="00F20FF6" w:rsidP="00F20FF6">
      <w:pPr>
        <w:ind w:firstLine="720"/>
        <w:rPr>
          <w:noProof/>
        </w:rPr>
      </w:pPr>
    </w:p>
    <w:p w:rsidR="008C0D4C" w:rsidRDefault="008C0D4C" w:rsidP="00F20FF6">
      <w:pPr>
        <w:ind w:firstLine="720"/>
        <w:rPr>
          <w:noProof/>
        </w:rPr>
      </w:pPr>
    </w:p>
    <w:p w:rsidR="008C0D4C" w:rsidRDefault="008C0D4C" w:rsidP="008C0D4C"/>
    <w:p w:rsidR="00F20FF6" w:rsidRDefault="008C0D4C" w:rsidP="00F20FF6">
      <w:pPr>
        <w:ind w:firstLine="720"/>
      </w:pPr>
      <w:r>
        <w:rPr>
          <w:noProof/>
        </w:rPr>
        <w:drawing>
          <wp:inline distT="0" distB="0" distL="0" distR="0" wp14:anchorId="0B5ADDC0" wp14:editId="0485D245">
            <wp:extent cx="4066667" cy="247619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6667" cy="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D4C" w:rsidRDefault="008C0D4C" w:rsidP="008C0D4C"/>
    <w:p w:rsidR="00F20FF6" w:rsidRDefault="00F20FF6" w:rsidP="00F20FF6">
      <w:pPr>
        <w:ind w:firstLine="720"/>
      </w:pPr>
      <w:r>
        <w:rPr>
          <w:noProof/>
        </w:rPr>
        <w:drawing>
          <wp:inline distT="0" distB="0" distL="0" distR="0" wp14:anchorId="229A1236" wp14:editId="5FC5EE1B">
            <wp:extent cx="5552381" cy="552381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52381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FF6" w:rsidRDefault="00F20FF6" w:rsidP="00F20FF6"/>
    <w:p w:rsidR="008C0D4C" w:rsidRDefault="008C0D4C" w:rsidP="00F20FF6"/>
    <w:p w:rsidR="00F20FF6" w:rsidRDefault="00F20FF6" w:rsidP="00F20FF6">
      <w:r>
        <w:tab/>
        <w:t xml:space="preserve">2. </w:t>
      </w:r>
      <w:r w:rsidR="008C0D4C">
        <w:t xml:space="preserve"> </w:t>
      </w:r>
      <w:r w:rsidR="008C0D4C" w:rsidRPr="008C0D4C">
        <w:rPr>
          <w:b/>
        </w:rPr>
        <w:t>Al’s Omelets</w:t>
      </w:r>
    </w:p>
    <w:p w:rsidR="00F20FF6" w:rsidRDefault="008C0D4C" w:rsidP="008C0D4C">
      <w:pPr>
        <w:ind w:left="720"/>
      </w:pPr>
      <w:r>
        <w:rPr>
          <w:noProof/>
        </w:rPr>
        <w:drawing>
          <wp:inline distT="0" distB="0" distL="0" distR="0" wp14:anchorId="3C6EF1BF" wp14:editId="073CF226">
            <wp:extent cx="5933334" cy="647619"/>
            <wp:effectExtent l="0" t="0" r="0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33334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FF6" w:rsidRDefault="00F20FF6" w:rsidP="00F20FF6">
      <w:pPr>
        <w:ind w:firstLine="720"/>
      </w:pPr>
    </w:p>
    <w:p w:rsidR="00F20FF6" w:rsidRDefault="008C0D4C" w:rsidP="00F20FF6">
      <w:pPr>
        <w:ind w:firstLine="720"/>
      </w:pPr>
      <w:r>
        <w:rPr>
          <w:noProof/>
        </w:rPr>
        <w:drawing>
          <wp:inline distT="0" distB="0" distL="0" distR="0" wp14:anchorId="06A0A39A" wp14:editId="5BB10B75">
            <wp:extent cx="5190477" cy="42857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90477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FF6" w:rsidRDefault="00F20FF6" w:rsidP="00F20FF6">
      <w:pPr>
        <w:ind w:firstLine="720"/>
      </w:pPr>
    </w:p>
    <w:p w:rsidR="00F20FF6" w:rsidRDefault="00F20FF6" w:rsidP="00F20FF6">
      <w:pPr>
        <w:ind w:firstLine="720"/>
      </w:pPr>
      <w:r>
        <w:rPr>
          <w:noProof/>
        </w:rPr>
        <w:drawing>
          <wp:inline distT="0" distB="0" distL="0" distR="0" wp14:anchorId="36531CCC" wp14:editId="2D849015">
            <wp:extent cx="4961905" cy="266667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61905" cy="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FF6" w:rsidRDefault="00F20FF6" w:rsidP="00F20FF6">
      <w:pPr>
        <w:ind w:firstLine="720"/>
      </w:pPr>
    </w:p>
    <w:p w:rsidR="00F20FF6" w:rsidRDefault="00F20FF6" w:rsidP="00F20FF6">
      <w:pPr>
        <w:ind w:firstLine="720"/>
      </w:pPr>
    </w:p>
    <w:p w:rsidR="00F20FF6" w:rsidRDefault="00F20FF6" w:rsidP="00F20FF6">
      <w:pPr>
        <w:ind w:firstLine="720"/>
      </w:pPr>
      <w:r>
        <w:rPr>
          <w:noProof/>
        </w:rPr>
        <w:drawing>
          <wp:inline distT="0" distB="0" distL="0" distR="0" wp14:anchorId="690AC9F2" wp14:editId="5DF236E8">
            <wp:extent cx="5943600" cy="4616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FF6" w:rsidRDefault="00F20FF6" w:rsidP="00F20FF6">
      <w:pPr>
        <w:ind w:firstLine="720"/>
      </w:pPr>
    </w:p>
    <w:p w:rsidR="008C0D4C" w:rsidRDefault="008C0D4C" w:rsidP="00F20FF6">
      <w:pPr>
        <w:ind w:firstLine="720"/>
      </w:pPr>
    </w:p>
    <w:p w:rsidR="00F20FF6" w:rsidRDefault="00C32A1D" w:rsidP="00C32A1D">
      <w:r>
        <w:rPr>
          <w:noProof/>
        </w:rPr>
        <w:drawing>
          <wp:inline distT="0" distB="0" distL="0" distR="0" wp14:anchorId="5859B2CE" wp14:editId="7FFC95D3">
            <wp:extent cx="5943600" cy="397510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A1D" w:rsidRDefault="00C32A1D" w:rsidP="00C32A1D">
      <w:pPr>
        <w:ind w:firstLine="72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D32D9FB" wp14:editId="72E11C97">
            <wp:simplePos x="0" y="0"/>
            <wp:positionH relativeFrom="column">
              <wp:posOffset>95250</wp:posOffset>
            </wp:positionH>
            <wp:positionV relativeFrom="paragraph">
              <wp:posOffset>47625</wp:posOffset>
            </wp:positionV>
            <wp:extent cx="361950" cy="352425"/>
            <wp:effectExtent l="0" t="0" r="0" b="9525"/>
            <wp:wrapNone/>
            <wp:docPr id="9" name="Picture 9" descr="C:\Users\abo\Desktop\Algebra 1R\Icons\Discuss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bo\Desktop\Algebra 1R\Icons\Discussion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112C5B7" wp14:editId="0837D6E0">
            <wp:extent cx="5495238" cy="457143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95238" cy="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A1D" w:rsidRDefault="00C32A1D" w:rsidP="00C32A1D">
      <w:pPr>
        <w:ind w:firstLine="720"/>
      </w:pPr>
    </w:p>
    <w:p w:rsidR="00C32A1D" w:rsidRDefault="00C32A1D" w:rsidP="00C32A1D">
      <w:pPr>
        <w:ind w:firstLine="720"/>
      </w:pPr>
      <w:r>
        <w:t>1. Does the Troop of Triangles example represent an infinite or finite sequence?  Explain.</w:t>
      </w:r>
    </w:p>
    <w:p w:rsidR="00C32A1D" w:rsidRDefault="00C32A1D" w:rsidP="008C0D4C"/>
    <w:p w:rsidR="008C0D4C" w:rsidRDefault="008C0D4C" w:rsidP="008C0D4C"/>
    <w:p w:rsidR="008C0D4C" w:rsidRDefault="008C0D4C" w:rsidP="008C0D4C"/>
    <w:p w:rsidR="00DC1159" w:rsidRDefault="00C32A1D" w:rsidP="008C0D4C">
      <w:pPr>
        <w:ind w:firstLine="720"/>
      </w:pPr>
      <w:r>
        <w:t>2. Does the Al’s Omelets example represent an infinite or finite sequence?  Explain.</w:t>
      </w:r>
    </w:p>
    <w:p w:rsidR="00DC1159" w:rsidRDefault="00DC1159" w:rsidP="00DC1159">
      <w:r w:rsidRPr="00DC1159">
        <w:rPr>
          <w:b/>
          <w:sz w:val="32"/>
          <w:szCs w:val="32"/>
          <w:u w:val="single"/>
        </w:rPr>
        <w:lastRenderedPageBreak/>
        <w:t>Arithmetic Sequences</w:t>
      </w:r>
      <w:r>
        <w:rPr>
          <w:b/>
          <w:sz w:val="32"/>
          <w:szCs w:val="32"/>
        </w:rPr>
        <w:t>:</w:t>
      </w:r>
    </w:p>
    <w:p w:rsidR="00DC1159" w:rsidRDefault="00DC1159" w:rsidP="00DC1159">
      <w:pPr>
        <w:ind w:firstLine="72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484F27A" wp14:editId="2B572E54">
            <wp:simplePos x="0" y="0"/>
            <wp:positionH relativeFrom="column">
              <wp:posOffset>47625</wp:posOffset>
            </wp:positionH>
            <wp:positionV relativeFrom="paragraph">
              <wp:posOffset>61595</wp:posOffset>
            </wp:positionV>
            <wp:extent cx="361950" cy="352425"/>
            <wp:effectExtent l="0" t="0" r="0" b="9525"/>
            <wp:wrapNone/>
            <wp:docPr id="11" name="Picture 11" descr="C:\Users\abo\Desktop\Algebra 1R\Icons\Discuss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bo\Desktop\Algebra 1R\Icons\Discussion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02497CB1" wp14:editId="58C31020">
            <wp:extent cx="4038096" cy="1476191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38096" cy="14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159" w:rsidRDefault="00DC1159" w:rsidP="00293FB9"/>
    <w:p w:rsidR="00DC1159" w:rsidRDefault="00DC1159" w:rsidP="00DC1159">
      <w:pPr>
        <w:ind w:firstLine="720"/>
      </w:pPr>
      <w:r>
        <w:t>1. The sequence 3, 7, 11,</w:t>
      </w:r>
      <w:r w:rsidR="00293FB9">
        <w:t xml:space="preserve"> 15</w:t>
      </w:r>
      <w:r>
        <w:t>… is arithmetic.  What is the constant difference, d?</w:t>
      </w:r>
    </w:p>
    <w:p w:rsidR="00047025" w:rsidRDefault="00047025" w:rsidP="00DC1159">
      <w:pPr>
        <w:ind w:firstLine="720"/>
      </w:pPr>
    </w:p>
    <w:p w:rsidR="00047025" w:rsidRDefault="00047025" w:rsidP="00DC1159">
      <w:pPr>
        <w:ind w:firstLine="720"/>
      </w:pPr>
    </w:p>
    <w:p w:rsidR="00047025" w:rsidRDefault="00047025" w:rsidP="00DC1159">
      <w:pPr>
        <w:ind w:firstLine="720"/>
      </w:pPr>
    </w:p>
    <w:p w:rsidR="00047025" w:rsidRDefault="00047025" w:rsidP="00DC1159">
      <w:pPr>
        <w:ind w:firstLine="720"/>
      </w:pPr>
      <w:r>
        <w:t>2. The sequence above can be described by the function</w:t>
      </w:r>
      <w:proofErr w:type="gramStart"/>
      <w:r>
        <w:t xml:space="preserve">: </w:t>
      </w:r>
      <w:proofErr w:type="gramEnd"/>
      <w:r w:rsidRPr="00047025">
        <w:rPr>
          <w:position w:val="-10"/>
        </w:rPr>
        <w:object w:dxaOrig="1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5.75pt" o:ole="">
            <v:imagedata r:id="rId18" o:title=""/>
          </v:shape>
          <o:OLEObject Type="Embed" ProgID="Equation.DSMT4" ShapeID="_x0000_i1025" DrawAspect="Content" ObjectID="_1455454074" r:id="rId19"/>
        </w:object>
      </w:r>
      <w:r>
        <w:t>.</w:t>
      </w:r>
    </w:p>
    <w:p w:rsidR="00CE718B" w:rsidRDefault="00CE718B" w:rsidP="00DC1159">
      <w:pPr>
        <w:ind w:firstLine="720"/>
      </w:pPr>
      <w:r>
        <w:tab/>
        <w:t>a. What does the variable n represent in the sequence?</w:t>
      </w:r>
    </w:p>
    <w:p w:rsidR="00CE718B" w:rsidRDefault="00CE718B" w:rsidP="00DC1159">
      <w:pPr>
        <w:ind w:firstLine="720"/>
      </w:pPr>
    </w:p>
    <w:p w:rsidR="00CE718B" w:rsidRDefault="00CE718B" w:rsidP="00DC1159">
      <w:pPr>
        <w:ind w:firstLine="720"/>
      </w:pPr>
    </w:p>
    <w:p w:rsidR="00CE718B" w:rsidRDefault="00CE718B" w:rsidP="00DC1159">
      <w:pPr>
        <w:ind w:firstLine="720"/>
      </w:pPr>
    </w:p>
    <w:p w:rsidR="00CE718B" w:rsidRDefault="00CE718B" w:rsidP="00DC1159">
      <w:pPr>
        <w:ind w:firstLine="720"/>
      </w:pPr>
    </w:p>
    <w:p w:rsidR="00CE718B" w:rsidRDefault="00CE718B" w:rsidP="00DC1159">
      <w:pPr>
        <w:ind w:firstLine="720"/>
      </w:pPr>
      <w:r>
        <w:tab/>
        <w:t xml:space="preserve">b. What does the variable </w:t>
      </w:r>
      <w:proofErr w:type="gramStart"/>
      <w:r>
        <w:t>a(</w:t>
      </w:r>
      <w:proofErr w:type="gramEnd"/>
      <w:r>
        <w:t>n) represent in the sequence?</w:t>
      </w:r>
    </w:p>
    <w:p w:rsidR="00293FB9" w:rsidRDefault="00293FB9" w:rsidP="00DC1159">
      <w:pPr>
        <w:ind w:firstLine="720"/>
      </w:pPr>
    </w:p>
    <w:p w:rsidR="008C0D4C" w:rsidRDefault="008C0D4C" w:rsidP="00DC1159">
      <w:pPr>
        <w:ind w:firstLine="720"/>
      </w:pPr>
    </w:p>
    <w:p w:rsidR="008C0D4C" w:rsidRDefault="008C0D4C" w:rsidP="00DC1159">
      <w:pPr>
        <w:ind w:firstLine="720"/>
      </w:pPr>
    </w:p>
    <w:p w:rsidR="008C0D4C" w:rsidRDefault="008C0D4C" w:rsidP="00DC1159">
      <w:pPr>
        <w:ind w:firstLine="720"/>
      </w:pPr>
    </w:p>
    <w:p w:rsidR="00293FB9" w:rsidRDefault="00293FB9" w:rsidP="00293FB9">
      <w:pPr>
        <w:ind w:firstLine="720"/>
      </w:pPr>
      <w:r>
        <w:t xml:space="preserve">3. Use the function </w:t>
      </w:r>
      <w:proofErr w:type="gramStart"/>
      <w:r>
        <w:t>a(</w:t>
      </w:r>
      <w:proofErr w:type="gramEnd"/>
      <w:r>
        <w:t>n) to complete the table and plot the points on the graph.</w:t>
      </w:r>
    </w:p>
    <w:p w:rsidR="008C0D4C" w:rsidRDefault="008C0D4C" w:rsidP="00293FB9">
      <w:pPr>
        <w:ind w:firstLine="720"/>
      </w:pPr>
    </w:p>
    <w:p w:rsidR="00293FB9" w:rsidRDefault="00293FB9" w:rsidP="00293FB9">
      <w:pPr>
        <w:ind w:firstLine="720"/>
      </w:pPr>
      <w:r>
        <w:rPr>
          <w:noProof/>
        </w:rPr>
        <w:drawing>
          <wp:inline distT="0" distB="0" distL="0" distR="0">
            <wp:extent cx="2047875" cy="2805163"/>
            <wp:effectExtent l="0" t="0" r="0" b="0"/>
            <wp:docPr id="12" name="Picture 12" descr="C:\Users\abo\AppData\Local\Temp\SNAGHTMLe2e5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bo\AppData\Local\Temp\SNAGHTMLe2e592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319" cy="2808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0D4C">
        <w:tab/>
      </w:r>
      <w:r w:rsidR="008C0D4C">
        <w:tab/>
      </w:r>
      <w:r w:rsidR="008C0D4C">
        <w:tab/>
      </w:r>
      <w:r w:rsidR="008C0D4C">
        <w:rPr>
          <w:noProof/>
        </w:rPr>
        <w:drawing>
          <wp:inline distT="0" distB="0" distL="0" distR="0" wp14:anchorId="3289208F" wp14:editId="51B2CADD">
            <wp:extent cx="2809875" cy="2774641"/>
            <wp:effectExtent l="0" t="0" r="0" b="698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09524" cy="277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D4C" w:rsidRDefault="008C0D4C" w:rsidP="00293FB9">
      <w:pPr>
        <w:ind w:firstLine="720"/>
      </w:pPr>
    </w:p>
    <w:p w:rsidR="008C0D4C" w:rsidRDefault="008C0D4C" w:rsidP="00293FB9">
      <w:pPr>
        <w:ind w:firstLine="720"/>
      </w:pPr>
    </w:p>
    <w:p w:rsidR="008C0D4C" w:rsidRDefault="008C0D4C" w:rsidP="00293FB9">
      <w:pPr>
        <w:ind w:firstLine="720"/>
      </w:pPr>
      <w:r>
        <w:t xml:space="preserve">4. What family of functions does </w:t>
      </w:r>
      <w:proofErr w:type="gramStart"/>
      <w:r>
        <w:t>a(</w:t>
      </w:r>
      <w:proofErr w:type="gramEnd"/>
      <w:r>
        <w:t>n) belong?  Is the graph continuous or discrete?</w:t>
      </w:r>
    </w:p>
    <w:p w:rsidR="00475481" w:rsidRDefault="00475481" w:rsidP="00475481"/>
    <w:p w:rsidR="00475481" w:rsidRDefault="00475481" w:rsidP="00475481"/>
    <w:p w:rsidR="00475481" w:rsidRDefault="00475481" w:rsidP="00475481"/>
    <w:p w:rsidR="00475481" w:rsidRDefault="00475481" w:rsidP="00475481">
      <w:r>
        <w:rPr>
          <w:b/>
          <w:sz w:val="32"/>
          <w:szCs w:val="32"/>
          <w:u w:val="single"/>
        </w:rPr>
        <w:lastRenderedPageBreak/>
        <w:t>Geometric Sequences</w:t>
      </w:r>
      <w:r>
        <w:rPr>
          <w:b/>
          <w:sz w:val="32"/>
          <w:szCs w:val="32"/>
        </w:rPr>
        <w:t>:</w:t>
      </w:r>
    </w:p>
    <w:p w:rsidR="00475481" w:rsidRDefault="00475481" w:rsidP="00475481">
      <w:r>
        <w:rPr>
          <w:noProof/>
        </w:rPr>
        <w:drawing>
          <wp:inline distT="0" distB="0" distL="0" distR="0" wp14:anchorId="2D594FDC" wp14:editId="56597B3E">
            <wp:extent cx="4352381" cy="1457143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52381" cy="1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481" w:rsidRDefault="00475481" w:rsidP="00475481"/>
    <w:p w:rsidR="00475481" w:rsidRDefault="00475481" w:rsidP="00475481">
      <w:pPr>
        <w:ind w:firstLine="720"/>
      </w:pPr>
      <w:r>
        <w:t xml:space="preserve">1. The sequence 3, 9, 27, 81… is </w:t>
      </w:r>
      <w:r w:rsidR="0087793E">
        <w:t>geometric</w:t>
      </w:r>
      <w:r>
        <w:t xml:space="preserve">.  What is the constant </w:t>
      </w:r>
      <w:r w:rsidR="0087793E">
        <w:t>ratio, r</w:t>
      </w:r>
      <w:bookmarkStart w:id="0" w:name="_GoBack"/>
      <w:bookmarkEnd w:id="0"/>
      <w:r>
        <w:t>?</w:t>
      </w: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  <w:r>
        <w:t>2. The sequence above can be described by the function</w:t>
      </w:r>
      <w:proofErr w:type="gramStart"/>
      <w:r>
        <w:t xml:space="preserve">: </w:t>
      </w:r>
      <w:proofErr w:type="gramEnd"/>
      <w:r w:rsidR="002156A9" w:rsidRPr="00047025">
        <w:rPr>
          <w:position w:val="-10"/>
        </w:rPr>
        <w:object w:dxaOrig="960" w:dyaOrig="360">
          <v:shape id="_x0000_i1026" type="#_x0000_t75" style="width:48pt;height:18pt" o:ole="">
            <v:imagedata r:id="rId23" o:title=""/>
          </v:shape>
          <o:OLEObject Type="Embed" ProgID="Equation.DSMT4" ShapeID="_x0000_i1026" DrawAspect="Content" ObjectID="_1455454075" r:id="rId24"/>
        </w:object>
      </w:r>
      <w:r>
        <w:t>.</w:t>
      </w:r>
    </w:p>
    <w:p w:rsidR="00475481" w:rsidRDefault="00475481" w:rsidP="00475481">
      <w:pPr>
        <w:ind w:firstLine="720"/>
      </w:pPr>
      <w:r>
        <w:tab/>
        <w:t>a. What does the variable n represent in the sequence?</w:t>
      </w: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  <w:r>
        <w:tab/>
        <w:t xml:space="preserve">b. </w:t>
      </w:r>
      <w:r w:rsidR="0014177C">
        <w:t xml:space="preserve">What does the variable </w:t>
      </w:r>
      <w:proofErr w:type="gramStart"/>
      <w:r w:rsidR="0014177C">
        <w:t>g</w:t>
      </w:r>
      <w:r>
        <w:t>(</w:t>
      </w:r>
      <w:proofErr w:type="gramEnd"/>
      <w:r>
        <w:t>n) represent in the sequence?</w:t>
      </w: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  <w:r>
        <w:t xml:space="preserve">3. </w:t>
      </w:r>
      <w:r w:rsidR="0014177C">
        <w:t xml:space="preserve">Use the function </w:t>
      </w:r>
      <w:proofErr w:type="gramStart"/>
      <w:r w:rsidR="0014177C">
        <w:t>g</w:t>
      </w:r>
      <w:r>
        <w:t>(</w:t>
      </w:r>
      <w:proofErr w:type="gramEnd"/>
      <w:r>
        <w:t>n) to complete the table and plot the points on the graph.</w:t>
      </w:r>
    </w:p>
    <w:p w:rsidR="00475481" w:rsidRDefault="00475481" w:rsidP="00475481">
      <w:pPr>
        <w:ind w:firstLine="720"/>
      </w:pPr>
    </w:p>
    <w:p w:rsidR="00475481" w:rsidRDefault="0014177C" w:rsidP="00475481">
      <w:pPr>
        <w:ind w:firstLine="720"/>
      </w:pPr>
      <w:r>
        <w:rPr>
          <w:noProof/>
        </w:rPr>
        <w:drawing>
          <wp:inline distT="0" distB="0" distL="0" distR="0" wp14:anchorId="38206B32" wp14:editId="4D94C048">
            <wp:extent cx="2152381" cy="2904762"/>
            <wp:effectExtent l="0" t="0" r="63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2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5481">
        <w:tab/>
      </w:r>
      <w:r w:rsidR="00475481">
        <w:tab/>
      </w:r>
      <w:r w:rsidR="00475481">
        <w:tab/>
      </w:r>
      <w:r w:rsidR="00475481">
        <w:rPr>
          <w:noProof/>
        </w:rPr>
        <w:drawing>
          <wp:inline distT="0" distB="0" distL="0" distR="0" wp14:anchorId="13AB20AC" wp14:editId="27111744">
            <wp:extent cx="2809875" cy="2774641"/>
            <wp:effectExtent l="0" t="0" r="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09524" cy="277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</w:p>
    <w:p w:rsidR="00475481" w:rsidRDefault="00475481" w:rsidP="00475481">
      <w:pPr>
        <w:ind w:firstLine="720"/>
      </w:pPr>
      <w:r>
        <w:t>4.</w:t>
      </w:r>
      <w:r w:rsidR="0014177C">
        <w:t xml:space="preserve"> What family of functions does </w:t>
      </w:r>
      <w:proofErr w:type="gramStart"/>
      <w:r w:rsidR="0014177C">
        <w:t>g</w:t>
      </w:r>
      <w:r>
        <w:t>(</w:t>
      </w:r>
      <w:proofErr w:type="gramEnd"/>
      <w:r>
        <w:t>n) belong?  Is the graph continuous or discrete?</w:t>
      </w:r>
    </w:p>
    <w:p w:rsidR="00475481" w:rsidRDefault="00475481" w:rsidP="00475481"/>
    <w:p w:rsidR="00852F43" w:rsidRDefault="00852F43" w:rsidP="00475481"/>
    <w:p w:rsidR="00852F43" w:rsidRDefault="00852F43" w:rsidP="00475481"/>
    <w:p w:rsidR="00852F43" w:rsidRDefault="002156A9" w:rsidP="00475481">
      <w:r w:rsidRPr="002156A9">
        <w:rPr>
          <w:b/>
          <w:sz w:val="32"/>
          <w:szCs w:val="32"/>
          <w:u w:val="single"/>
        </w:rPr>
        <w:lastRenderedPageBreak/>
        <w:t>Check for Understanding</w:t>
      </w:r>
      <w:r>
        <w:rPr>
          <w:b/>
          <w:sz w:val="32"/>
          <w:szCs w:val="32"/>
        </w:rPr>
        <w:t>:</w:t>
      </w:r>
    </w:p>
    <w:p w:rsidR="002156A9" w:rsidRDefault="002156A9" w:rsidP="00475481"/>
    <w:p w:rsidR="002156A9" w:rsidRDefault="002156A9" w:rsidP="00475481">
      <w:r>
        <w:t>1. Describe the sequence as Arithmetic, Geometric or Neither.  State the value of d or r when appropriate.</w:t>
      </w:r>
    </w:p>
    <w:p w:rsidR="002156A9" w:rsidRDefault="002156A9" w:rsidP="00475481"/>
    <w:p w:rsidR="002156A9" w:rsidRDefault="002156A9" w:rsidP="00475481">
      <w:r>
        <w:tab/>
        <w:t>a. 5, 7, 9, 11…</w:t>
      </w:r>
      <w:r>
        <w:tab/>
      </w:r>
      <w:r>
        <w:tab/>
      </w:r>
      <w:r>
        <w:tab/>
      </w:r>
      <w:r>
        <w:tab/>
      </w:r>
      <w:r>
        <w:tab/>
        <w:t>b. 8, 4, 2, 1…</w:t>
      </w:r>
    </w:p>
    <w:p w:rsidR="002156A9" w:rsidRDefault="002156A9" w:rsidP="00475481"/>
    <w:p w:rsidR="002156A9" w:rsidRDefault="002156A9" w:rsidP="00475481"/>
    <w:p w:rsidR="002156A9" w:rsidRDefault="002156A9" w:rsidP="00475481"/>
    <w:p w:rsidR="002156A9" w:rsidRDefault="002156A9" w:rsidP="00475481"/>
    <w:p w:rsidR="00FF228D" w:rsidRDefault="00FF228D" w:rsidP="00475481"/>
    <w:p w:rsidR="002156A9" w:rsidRDefault="002156A9" w:rsidP="00475481"/>
    <w:p w:rsidR="002156A9" w:rsidRDefault="002156A9" w:rsidP="00475481">
      <w:r>
        <w:tab/>
        <w:t>c. 4, 9, 16, 25…</w:t>
      </w:r>
      <w:r>
        <w:tab/>
      </w:r>
      <w:r>
        <w:tab/>
      </w:r>
      <w:r>
        <w:tab/>
      </w:r>
      <w:r>
        <w:tab/>
        <w:t>d. 44, 33, 22, 11…</w:t>
      </w:r>
    </w:p>
    <w:p w:rsidR="002156A9" w:rsidRDefault="002156A9" w:rsidP="00475481"/>
    <w:p w:rsidR="002156A9" w:rsidRDefault="002156A9" w:rsidP="00475481"/>
    <w:p w:rsidR="00FF228D" w:rsidRDefault="00FF228D" w:rsidP="00475481"/>
    <w:p w:rsidR="002156A9" w:rsidRDefault="002156A9" w:rsidP="00475481"/>
    <w:p w:rsidR="002156A9" w:rsidRDefault="002156A9" w:rsidP="00475481"/>
    <w:p w:rsidR="002156A9" w:rsidRDefault="002156A9" w:rsidP="00475481"/>
    <w:p w:rsidR="002156A9" w:rsidRDefault="002156A9" w:rsidP="002156A9">
      <w:pPr>
        <w:ind w:left="270" w:hanging="270"/>
      </w:pPr>
      <w:r>
        <w:t xml:space="preserve">2.  An arithmetic sequence is defined by the function </w:t>
      </w:r>
      <w:proofErr w:type="gramStart"/>
      <w:r>
        <w:t>a(</w:t>
      </w:r>
      <w:proofErr w:type="gramEnd"/>
      <w:r>
        <w:t>n) = 7 + 3(n-3).  Use the function to list the first 5 terms of the sequence.</w:t>
      </w:r>
    </w:p>
    <w:p w:rsidR="002156A9" w:rsidRDefault="002156A9" w:rsidP="002156A9">
      <w:pPr>
        <w:ind w:left="270" w:hanging="270"/>
      </w:pPr>
    </w:p>
    <w:p w:rsidR="002156A9" w:rsidRDefault="002156A9" w:rsidP="002156A9">
      <w:pPr>
        <w:ind w:left="270" w:hanging="270"/>
      </w:pPr>
    </w:p>
    <w:p w:rsidR="00FF228D" w:rsidRDefault="00FF228D" w:rsidP="002156A9">
      <w:pPr>
        <w:ind w:left="270" w:hanging="270"/>
      </w:pPr>
    </w:p>
    <w:p w:rsidR="002156A9" w:rsidRDefault="002156A9" w:rsidP="002156A9">
      <w:pPr>
        <w:ind w:left="270" w:hanging="270"/>
      </w:pPr>
    </w:p>
    <w:p w:rsidR="002156A9" w:rsidRDefault="002156A9" w:rsidP="002156A9">
      <w:pPr>
        <w:ind w:left="270" w:hanging="270"/>
      </w:pPr>
    </w:p>
    <w:p w:rsidR="002156A9" w:rsidRDefault="002156A9" w:rsidP="002156A9">
      <w:pPr>
        <w:ind w:left="270" w:hanging="270"/>
      </w:pPr>
    </w:p>
    <w:p w:rsidR="002156A9" w:rsidRDefault="002156A9" w:rsidP="002156A9">
      <w:pPr>
        <w:ind w:left="270" w:hanging="270"/>
      </w:pPr>
    </w:p>
    <w:p w:rsidR="002156A9" w:rsidRDefault="002156A9" w:rsidP="002156A9">
      <w:pPr>
        <w:ind w:left="270" w:hanging="270"/>
      </w:pPr>
    </w:p>
    <w:p w:rsidR="002156A9" w:rsidRDefault="002156A9" w:rsidP="002156A9">
      <w:pPr>
        <w:ind w:left="270" w:hanging="270"/>
      </w:pPr>
    </w:p>
    <w:p w:rsidR="002156A9" w:rsidRPr="002156A9" w:rsidRDefault="002156A9" w:rsidP="002156A9">
      <w:pPr>
        <w:ind w:left="270" w:hanging="270"/>
      </w:pPr>
      <w:r>
        <w:t>3.</w:t>
      </w:r>
      <w:r w:rsidR="00FF228D">
        <w:t xml:space="preserve"> The first term of a geometric sequence is 4 and the constant ratio is -2.  Find the first 5 terms of the sequence.</w:t>
      </w:r>
    </w:p>
    <w:sectPr w:rsidR="002156A9" w:rsidRPr="002156A9" w:rsidSect="002B12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FF6"/>
    <w:rsid w:val="00047025"/>
    <w:rsid w:val="0014177C"/>
    <w:rsid w:val="002156A9"/>
    <w:rsid w:val="00293FB9"/>
    <w:rsid w:val="002B1254"/>
    <w:rsid w:val="00475481"/>
    <w:rsid w:val="005245DD"/>
    <w:rsid w:val="00822BC7"/>
    <w:rsid w:val="00852F43"/>
    <w:rsid w:val="0087793E"/>
    <w:rsid w:val="008C0D4C"/>
    <w:rsid w:val="00987625"/>
    <w:rsid w:val="00AE2156"/>
    <w:rsid w:val="00BF2A5F"/>
    <w:rsid w:val="00C32A1D"/>
    <w:rsid w:val="00CE718B"/>
    <w:rsid w:val="00DC1159"/>
    <w:rsid w:val="00F20FF6"/>
    <w:rsid w:val="00FF2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2A5F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F2A5F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F2A5F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F2A5F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F2A5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2A5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2A5F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2A5F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2A5F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2A5F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F2A5F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F2A5F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F2A5F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F2A5F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F2A5F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2A5F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2A5F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2A5F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2A5F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BF2A5F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BF2A5F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2A5F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BF2A5F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BF2A5F"/>
    <w:rPr>
      <w:b/>
      <w:bCs/>
    </w:rPr>
  </w:style>
  <w:style w:type="character" w:styleId="Emphasis">
    <w:name w:val="Emphasis"/>
    <w:basedOn w:val="DefaultParagraphFont"/>
    <w:uiPriority w:val="20"/>
    <w:qFormat/>
    <w:rsid w:val="00BF2A5F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BF2A5F"/>
    <w:rPr>
      <w:szCs w:val="32"/>
    </w:rPr>
  </w:style>
  <w:style w:type="paragraph" w:styleId="ListParagraph">
    <w:name w:val="List Paragraph"/>
    <w:basedOn w:val="Normal"/>
    <w:uiPriority w:val="34"/>
    <w:qFormat/>
    <w:rsid w:val="00BF2A5F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F2A5F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BF2A5F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2A5F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2A5F"/>
    <w:rPr>
      <w:b/>
      <w:i/>
      <w:sz w:val="24"/>
    </w:rPr>
  </w:style>
  <w:style w:type="character" w:styleId="SubtleEmphasis">
    <w:name w:val="Subtle Emphasis"/>
    <w:uiPriority w:val="19"/>
    <w:qFormat/>
    <w:rsid w:val="00BF2A5F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BF2A5F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BF2A5F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BF2A5F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BF2A5F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F2A5F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20F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0FF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2A5F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F2A5F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F2A5F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F2A5F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F2A5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2A5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2A5F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2A5F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2A5F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2A5F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F2A5F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F2A5F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F2A5F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F2A5F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F2A5F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2A5F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2A5F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2A5F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2A5F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BF2A5F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BF2A5F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2A5F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BF2A5F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BF2A5F"/>
    <w:rPr>
      <w:b/>
      <w:bCs/>
    </w:rPr>
  </w:style>
  <w:style w:type="character" w:styleId="Emphasis">
    <w:name w:val="Emphasis"/>
    <w:basedOn w:val="DefaultParagraphFont"/>
    <w:uiPriority w:val="20"/>
    <w:qFormat/>
    <w:rsid w:val="00BF2A5F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BF2A5F"/>
    <w:rPr>
      <w:szCs w:val="32"/>
    </w:rPr>
  </w:style>
  <w:style w:type="paragraph" w:styleId="ListParagraph">
    <w:name w:val="List Paragraph"/>
    <w:basedOn w:val="Normal"/>
    <w:uiPriority w:val="34"/>
    <w:qFormat/>
    <w:rsid w:val="00BF2A5F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F2A5F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BF2A5F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2A5F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2A5F"/>
    <w:rPr>
      <w:b/>
      <w:i/>
      <w:sz w:val="24"/>
    </w:rPr>
  </w:style>
  <w:style w:type="character" w:styleId="SubtleEmphasis">
    <w:name w:val="Subtle Emphasis"/>
    <w:uiPriority w:val="19"/>
    <w:qFormat/>
    <w:rsid w:val="00BF2A5F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BF2A5F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BF2A5F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BF2A5F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BF2A5F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F2A5F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20F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0F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10.jpeg"/><Relationship Id="rId23" Type="http://schemas.openxmlformats.org/officeDocument/2006/relationships/image" Target="media/image17.wmf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FA64C3-B8D2-4A58-BFC8-3F7039E80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4</Pages>
  <Words>274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ST BOCES</Company>
  <LinksUpToDate>false</LinksUpToDate>
  <CharactersWithSpaces>1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14-03-04T20:43:00Z</cp:lastPrinted>
  <dcterms:created xsi:type="dcterms:W3CDTF">2014-03-04T16:21:00Z</dcterms:created>
  <dcterms:modified xsi:type="dcterms:W3CDTF">2014-03-04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